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C7AEA" w:rsidRDefault="00D12852">
      <w:pPr>
        <w:rPr>
          <w:rFonts w:ascii="Vazirmatn" w:hAnsi="Vazirmatn"/>
          <w:sz w:val="2"/>
          <w:szCs w:val="2"/>
          <w:rtl/>
          <w:lang w:bidi="fa-IR"/>
        </w:rPr>
      </w:pPr>
      <w:bookmarkStart w:id="0" w:name="_GoBack"/>
      <w:bookmarkEnd w:id="0"/>
    </w:p>
    <w:tbl>
      <w:tblPr>
        <w:tblStyle w:val="TableGrid"/>
        <w:bidiVisual/>
        <w:tblW w:w="10630" w:type="dxa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10630"/>
      </w:tblGrid>
      <w:tr w:rsidR="00893179" w:rsidRPr="00AC7AEA" w14:paraId="59AD5A5B" w14:textId="77777777" w:rsidTr="00AC7AEA">
        <w:trPr>
          <w:trHeight w:val="7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549E5846" w14:textId="522DECA1" w:rsidR="00893179" w:rsidRPr="00AC7AEA" w:rsidRDefault="00893179" w:rsidP="00893179">
            <w:pPr>
              <w:spacing w:line="276" w:lineRule="auto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فصل اول</w:t>
            </w:r>
          </w:p>
        </w:tc>
      </w:tr>
      <w:tr w:rsidR="00893179" w:rsidRPr="00AC7AEA" w14:paraId="3A7B7B51" w14:textId="77777777" w:rsidTr="00AC7AEA">
        <w:trPr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9390F19" w14:textId="77777777" w:rsidR="00893179" w:rsidRPr="00AC7AEA" w:rsidRDefault="00893179" w:rsidP="0089317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AC7AEA">
              <w:rPr>
                <w:sz w:val="28"/>
                <w:szCs w:val="28"/>
                <w:rtl/>
              </w:rPr>
              <w:t>جملات صح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ح</w:t>
            </w:r>
            <w:r w:rsidRPr="00AC7AEA">
              <w:rPr>
                <w:sz w:val="28"/>
                <w:szCs w:val="28"/>
                <w:rtl/>
              </w:rPr>
              <w:t xml:space="preserve"> را با (ص) و جملات غلط رابا (غ) مشخص کن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د</w:t>
            </w:r>
            <w:r w:rsidRPr="00AC7AEA">
              <w:rPr>
                <w:sz w:val="28"/>
                <w:szCs w:val="28"/>
                <w:rtl/>
              </w:rPr>
              <w:t xml:space="preserve"> .</w:t>
            </w:r>
          </w:p>
          <w:p w14:paraId="6615F2BD" w14:textId="25F4D8C1" w:rsidR="00771D5E" w:rsidRPr="00AC7AEA" w:rsidRDefault="00771D5E" w:rsidP="00771D5E">
            <w:pPr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الف) عبارت "چهار عدد فرد متوالی" یک مجموعه را مشخص می کند. (        )</w:t>
            </w:r>
          </w:p>
          <w:p w14:paraId="730E222F" w14:textId="5FAE8C3C" w:rsidR="00771D5E" w:rsidRPr="00AC7AEA" w:rsidRDefault="00771D5E" w:rsidP="00771D5E">
            <w:pPr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ب) هر مجموعه زیرمجموعه خودش است.(      )</w:t>
            </w:r>
          </w:p>
          <w:p w14:paraId="3D1E454B" w14:textId="77777777" w:rsidR="00771D5E" w:rsidRPr="00AC7AEA" w:rsidRDefault="00771D5E" w:rsidP="00771D5E">
            <w:pPr>
              <w:spacing w:line="276" w:lineRule="auto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 xml:space="preserve">ج) </w:t>
            </w:r>
            <w:r w:rsidRPr="00AC7AEA">
              <w:rPr>
                <w:sz w:val="28"/>
                <w:szCs w:val="28"/>
                <w:rtl/>
              </w:rPr>
              <w:t>با تکرار و جابجا</w:t>
            </w:r>
            <w:r w:rsidRPr="00AC7AEA">
              <w:rPr>
                <w:rFonts w:hint="cs"/>
                <w:sz w:val="28"/>
                <w:szCs w:val="28"/>
                <w:rtl/>
              </w:rPr>
              <w:t>یی</w:t>
            </w:r>
            <w:r w:rsidRPr="00AC7AEA">
              <w:rPr>
                <w:sz w:val="28"/>
                <w:szCs w:val="28"/>
                <w:rtl/>
              </w:rPr>
              <w:t xml:space="preserve"> عضوها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ک</w:t>
            </w:r>
            <w:r w:rsidRPr="00AC7AEA">
              <w:rPr>
                <w:sz w:val="28"/>
                <w:szCs w:val="28"/>
                <w:rtl/>
              </w:rPr>
              <w:t xml:space="preserve"> مجموعه، 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ک</w:t>
            </w:r>
            <w:r w:rsidRPr="00AC7AEA">
              <w:rPr>
                <w:sz w:val="28"/>
                <w:szCs w:val="28"/>
                <w:rtl/>
              </w:rPr>
              <w:t xml:space="preserve"> مجموعه جد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د</w:t>
            </w:r>
            <w:r w:rsidRPr="00AC7AEA">
              <w:rPr>
                <w:sz w:val="28"/>
                <w:szCs w:val="28"/>
                <w:rtl/>
              </w:rPr>
              <w:t xml:space="preserve"> ساخته م</w:t>
            </w:r>
            <w:r w:rsidRPr="00AC7AEA">
              <w:rPr>
                <w:rFonts w:hint="cs"/>
                <w:sz w:val="28"/>
                <w:szCs w:val="28"/>
                <w:rtl/>
              </w:rPr>
              <w:t>ی‌</w:t>
            </w:r>
            <w:r w:rsidRPr="00AC7AEA">
              <w:rPr>
                <w:rFonts w:hint="eastAsia"/>
                <w:sz w:val="28"/>
                <w:szCs w:val="28"/>
                <w:rtl/>
              </w:rPr>
              <w:t>شود</w:t>
            </w:r>
            <w:r w:rsidRPr="00AC7AEA">
              <w:rPr>
                <w:sz w:val="28"/>
                <w:szCs w:val="28"/>
                <w:rtl/>
              </w:rPr>
              <w:t>. (       )</w:t>
            </w:r>
            <w:r w:rsidRPr="00AC7AEA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26EBADE9" w14:textId="6840BF13" w:rsidR="00893179" w:rsidRPr="00AC7AEA" w:rsidRDefault="00771D5E" w:rsidP="00771D5E">
            <w:pPr>
              <w:spacing w:line="276" w:lineRule="auto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د) هر عدد طبیعی یک عدد حسابی است</w:t>
            </w:r>
            <w:r w:rsidRPr="00AC7AEA">
              <w:rPr>
                <w:sz w:val="28"/>
                <w:szCs w:val="28"/>
                <w:rtl/>
              </w:rPr>
              <w:t xml:space="preserve"> (       )</w:t>
            </w:r>
          </w:p>
        </w:tc>
      </w:tr>
      <w:tr w:rsidR="00893179" w:rsidRPr="00AC7AEA" w14:paraId="48EE25AB" w14:textId="77777777" w:rsidTr="00AC7AEA">
        <w:trPr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0614998" w14:textId="28875834" w:rsidR="00A830A6" w:rsidRPr="00AC7AEA" w:rsidRDefault="00A830A6" w:rsidP="00A830A6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noProof/>
                <w:sz w:val="28"/>
                <w:szCs w:val="28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اگر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position w:val="-8"/>
                <w:sz w:val="28"/>
                <w:szCs w:val="28"/>
              </w:rPr>
              <w:object w:dxaOrig="740" w:dyaOrig="300" w14:anchorId="63F2CE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3pt;height:18.2pt" o:ole="">
                  <v:imagedata r:id="rId8" o:title=""/>
                </v:shape>
                <o:OLEObject Type="Embed" ProgID="Equation.DSMT4" ShapeID="_x0000_i1025" DrawAspect="Content" ObjectID="_1792470166" r:id="rId9"/>
              </w:object>
            </w:r>
            <w:r w:rsidRPr="00AC7AEA">
              <w:rPr>
                <w:rFonts w:hint="cs"/>
                <w:sz w:val="28"/>
                <w:szCs w:val="28"/>
                <w:rtl/>
              </w:rPr>
              <w:t xml:space="preserve"> باشد</w:t>
            </w:r>
            <w:r w:rsidRPr="00AC7AEA">
              <w:rPr>
                <w:rFonts w:hint="cs"/>
                <w:noProof/>
                <w:sz w:val="28"/>
                <w:szCs w:val="28"/>
                <w:rtl/>
              </w:rPr>
              <w:t xml:space="preserve"> ، تساوی های زیر را کامل کنید.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05"/>
              <w:gridCol w:w="3505"/>
              <w:gridCol w:w="3506"/>
            </w:tblGrid>
            <w:tr w:rsidR="00A830A6" w:rsidRPr="00AC7AEA" w14:paraId="6F1EAB55" w14:textId="77777777" w:rsidTr="006E37CA">
              <w:tc>
                <w:tcPr>
                  <w:tcW w:w="3515" w:type="dxa"/>
                </w:tcPr>
                <w:p w14:paraId="1F510BFC" w14:textId="77777777" w:rsidR="00A830A6" w:rsidRPr="00AC7AE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8"/>
                      <w:szCs w:val="28"/>
                      <w:rtl/>
                    </w:rPr>
                  </w:pPr>
                  <w:r w:rsidRPr="00AC7AEA">
                    <w:rPr>
                      <w:position w:val="-6"/>
                      <w:sz w:val="28"/>
                      <w:szCs w:val="28"/>
                    </w:rPr>
                    <w:object w:dxaOrig="1820" w:dyaOrig="279" w14:anchorId="74DEFB42">
                      <v:shape id="_x0000_i1026" type="#_x0000_t75" style="width:88.5pt;height:15.6pt" o:ole="">
                        <v:imagedata r:id="rId10" o:title=""/>
                      </v:shape>
                      <o:OLEObject Type="Embed" ProgID="Equation.DSMT4" ShapeID="_x0000_i1026" DrawAspect="Content" ObjectID="_1792470167" r:id="rId11"/>
                    </w:object>
                  </w:r>
                </w:p>
              </w:tc>
              <w:tc>
                <w:tcPr>
                  <w:tcW w:w="3515" w:type="dxa"/>
                </w:tcPr>
                <w:p w14:paraId="03458C21" w14:textId="77777777" w:rsidR="00A830A6" w:rsidRPr="00AC7AE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8"/>
                      <w:szCs w:val="28"/>
                      <w:rtl/>
                    </w:rPr>
                  </w:pPr>
                  <w:r w:rsidRPr="00AC7AEA">
                    <w:rPr>
                      <w:position w:val="-8"/>
                      <w:sz w:val="28"/>
                      <w:szCs w:val="28"/>
                    </w:rPr>
                    <w:object w:dxaOrig="1840" w:dyaOrig="320" w14:anchorId="295A11E8">
                      <v:shape id="_x0000_i1027" type="#_x0000_t75" style="width:91.1pt;height:18.2pt" o:ole="">
                        <v:imagedata r:id="rId12" o:title=""/>
                      </v:shape>
                      <o:OLEObject Type="Embed" ProgID="Equation.DSMT4" ShapeID="_x0000_i1027" DrawAspect="Content" ObjectID="_1792470168" r:id="rId13"/>
                    </w:object>
                  </w:r>
                </w:p>
              </w:tc>
              <w:tc>
                <w:tcPr>
                  <w:tcW w:w="3516" w:type="dxa"/>
                </w:tcPr>
                <w:p w14:paraId="1E1D8FB4" w14:textId="77777777" w:rsidR="00A830A6" w:rsidRPr="00AC7AE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8"/>
                      <w:szCs w:val="28"/>
                      <w:rtl/>
                    </w:rPr>
                  </w:pPr>
                  <w:r w:rsidRPr="00AC7AEA">
                    <w:rPr>
                      <w:position w:val="-8"/>
                      <w:sz w:val="28"/>
                      <w:szCs w:val="28"/>
                    </w:rPr>
                    <w:object w:dxaOrig="1840" w:dyaOrig="320" w14:anchorId="7F6DBFBA">
                      <v:shape id="_x0000_i1028" type="#_x0000_t75" style="width:91.1pt;height:18.2pt" o:ole="">
                        <v:imagedata r:id="rId14" o:title=""/>
                      </v:shape>
                      <o:OLEObject Type="Embed" ProgID="Equation.DSMT4" ShapeID="_x0000_i1028" DrawAspect="Content" ObjectID="_1792470169" r:id="rId15"/>
                    </w:object>
                  </w:r>
                </w:p>
              </w:tc>
            </w:tr>
          </w:tbl>
          <w:p w14:paraId="04C9B33F" w14:textId="77777777" w:rsidR="00893179" w:rsidRPr="00AC7AEA" w:rsidRDefault="00893179" w:rsidP="00A830A6">
            <w:pPr>
              <w:pStyle w:val="ListParagraph"/>
              <w:spacing w:line="276" w:lineRule="auto"/>
              <w:ind w:left="360"/>
              <w:rPr>
                <w:sz w:val="28"/>
                <w:szCs w:val="28"/>
                <w:rtl/>
              </w:rPr>
            </w:pPr>
          </w:p>
        </w:tc>
      </w:tr>
      <w:tr w:rsidR="00A830A6" w:rsidRPr="00AC7AEA" w14:paraId="35D30A4A" w14:textId="77777777" w:rsidTr="00AC7AEA">
        <w:trPr>
          <w:trHeight w:val="2504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2409E85E" w14:textId="77777777" w:rsidR="007B4AF2" w:rsidRPr="00AC7AE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sz w:val="28"/>
                <w:szCs w:val="28"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جاهای خالی را با کلمات یا اعداد مناسب کامل کنید.</w:t>
            </w:r>
          </w:p>
          <w:p w14:paraId="39DEAC77" w14:textId="77777777" w:rsidR="007B4AF2" w:rsidRPr="00AC7AEA" w:rsidRDefault="007B4AF2" w:rsidP="007B4AF2">
            <w:pPr>
              <w:spacing w:after="160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Pr="00AC7AEA">
              <w:rPr>
                <w:sz w:val="28"/>
                <w:szCs w:val="28"/>
                <w:rtl/>
              </w:rPr>
              <w:t xml:space="preserve">مجموعه </w:t>
            </w:r>
            <w:r w:rsidRPr="00AC7AEA">
              <w:rPr>
                <w:rFonts w:hint="cs"/>
                <w:sz w:val="28"/>
                <w:szCs w:val="28"/>
                <w:rtl/>
              </w:rPr>
              <w:t>......................</w:t>
            </w:r>
            <w:r w:rsidRPr="00AC7AEA">
              <w:rPr>
                <w:sz w:val="28"/>
                <w:szCs w:val="28"/>
                <w:rtl/>
              </w:rPr>
              <w:t xml:space="preserve"> ز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ر</w:t>
            </w:r>
            <w:r w:rsidRPr="00AC7AEA">
              <w:rPr>
                <w:sz w:val="28"/>
                <w:szCs w:val="28"/>
                <w:rtl/>
              </w:rPr>
              <w:t xml:space="preserve"> مجموعه هر مجموعه دلخواه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sz w:val="28"/>
                <w:szCs w:val="28"/>
                <w:rtl/>
              </w:rPr>
              <w:t xml:space="preserve"> است.</w:t>
            </w:r>
          </w:p>
          <w:p w14:paraId="1F591416" w14:textId="5597C147" w:rsidR="007B4AF2" w:rsidRPr="00AC7AEA" w:rsidRDefault="007B4AF2" w:rsidP="007B4AF2">
            <w:pPr>
              <w:spacing w:after="160"/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 xml:space="preserve">ب) مجموعه </w:t>
            </w:r>
            <w:r w:rsidRPr="00AC7AEA">
              <w:rPr>
                <w:position w:val="-12"/>
                <w:sz w:val="28"/>
                <w:szCs w:val="28"/>
              </w:rPr>
              <w:object w:dxaOrig="1840" w:dyaOrig="360" w14:anchorId="6D1CB4A1">
                <v:shape id="_x0000_i1029" type="#_x0000_t75" style="width:91.95pt;height:19.1pt" o:ole="">
                  <v:imagedata r:id="rId16" o:title=""/>
                </v:shape>
                <o:OLEObject Type="Embed" ProgID="Equation.DSMT4" ShapeID="_x0000_i1029" DrawAspect="Content" ObjectID="_1792470170" r:id="rId17"/>
              </w:objec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یک مجموعه ............. عضوی است.</w:t>
            </w:r>
          </w:p>
          <w:p w14:paraId="37645860" w14:textId="77777777" w:rsidR="007B4AF2" w:rsidRPr="00AC7AEA" w:rsidRDefault="007B4AF2" w:rsidP="007B4AF2">
            <w:pPr>
              <w:rPr>
                <w:sz w:val="28"/>
                <w:szCs w:val="28"/>
                <w:rtl/>
              </w:rPr>
            </w:pPr>
            <w:r w:rsidRPr="00AC7AE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ج) </w:t>
            </w:r>
            <w:r w:rsidRPr="00AC7AEA">
              <w:rPr>
                <w:sz w:val="28"/>
                <w:szCs w:val="28"/>
                <w:rtl/>
              </w:rPr>
              <w:t>احتمال آمدن عدد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sz w:val="28"/>
                <w:szCs w:val="28"/>
                <w:rtl/>
              </w:rPr>
              <w:t xml:space="preserve"> اول در پرتاب </w:t>
            </w:r>
            <w:r w:rsidRPr="00AC7AEA">
              <w:rPr>
                <w:rFonts w:hint="cs"/>
                <w:sz w:val="28"/>
                <w:szCs w:val="28"/>
                <w:rtl/>
              </w:rPr>
              <w:t>ی</w:t>
            </w:r>
            <w:r w:rsidRPr="00AC7AEA">
              <w:rPr>
                <w:rFonts w:hint="eastAsia"/>
                <w:sz w:val="28"/>
                <w:szCs w:val="28"/>
                <w:rtl/>
              </w:rPr>
              <w:t>ک</w:t>
            </w:r>
            <w:r w:rsidRPr="00AC7AEA">
              <w:rPr>
                <w:sz w:val="28"/>
                <w:szCs w:val="28"/>
                <w:rtl/>
              </w:rPr>
              <w:t xml:space="preserve"> تاس</w:t>
            </w:r>
            <w:r w:rsidRPr="00AC7AEA">
              <w:rPr>
                <w:rFonts w:hint="cs"/>
                <w:sz w:val="28"/>
                <w:szCs w:val="28"/>
                <w:rtl/>
              </w:rPr>
              <w:t xml:space="preserve"> برابر ................... است.</w:t>
            </w:r>
            <w:r w:rsidRPr="00AC7AE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269178C6" w14:textId="307C0CDB" w:rsidR="007B4AF2" w:rsidRPr="00AC7AEA" w:rsidRDefault="007B4AF2" w:rsidP="007B4AF2">
            <w:pPr>
              <w:spacing w:after="160"/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 xml:space="preserve">د) 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تعداد زیر مجموعه های یک مجموعه 3 عضوی برابر ................ است.</w:t>
            </w:r>
          </w:p>
        </w:tc>
      </w:tr>
      <w:tr w:rsidR="00B21301" w:rsidRPr="00AC7AEA" w14:paraId="0F15AD2A" w14:textId="77777777" w:rsidTr="00AC7AEA">
        <w:trPr>
          <w:trHeight w:val="2504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AE326E2" w14:textId="4DFCCEF7" w:rsidR="00B21301" w:rsidRPr="00AC7AEA" w:rsidRDefault="00B21301" w:rsidP="00B2130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مجموعه های </w:t>
            </w:r>
            <w:r w:rsidR="0003144E" w:rsidRPr="00AC7AEA">
              <w:rPr>
                <w:position w:val="-12"/>
                <w:sz w:val="28"/>
                <w:szCs w:val="28"/>
              </w:rPr>
              <w:object w:dxaOrig="1520" w:dyaOrig="360" w14:anchorId="3E570BAA">
                <v:shape id="_x0000_i1030" type="#_x0000_t75" style="width:75.45pt;height:19.1pt" o:ole="">
                  <v:imagedata r:id="rId18" o:title=""/>
                </v:shape>
                <o:OLEObject Type="Embed" ProgID="Equation.DSMT4" ShapeID="_x0000_i1030" DrawAspect="Content" ObjectID="_1792470171" r:id="rId19"/>
              </w:objec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="0003144E" w:rsidRPr="00AC7AEA">
              <w:rPr>
                <w:position w:val="-12"/>
                <w:sz w:val="28"/>
                <w:szCs w:val="28"/>
                <w:lang w:bidi="fa-IR"/>
              </w:rPr>
              <w:object w:dxaOrig="1340" w:dyaOrig="360" w14:anchorId="2C675AFE">
                <v:shape id="_x0000_i1031" type="#_x0000_t75" style="width:67.65pt;height:19.1pt" o:ole="">
                  <v:imagedata r:id="rId20" o:title=""/>
                </v:shape>
                <o:OLEObject Type="Embed" ProgID="Equation.DSMT4" ShapeID="_x0000_i1031" DrawAspect="Content" ObjectID="_1792470172" r:id="rId21"/>
              </w:object>
            </w:r>
            <w:r w:rsidRPr="00AC7AEA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و </w:t>
            </w:r>
            <w:r w:rsidR="0003144E" w:rsidRPr="00AC7AEA">
              <w:rPr>
                <w:position w:val="-12"/>
                <w:sz w:val="28"/>
                <w:szCs w:val="28"/>
              </w:rPr>
              <w:object w:dxaOrig="1460" w:dyaOrig="360" w14:anchorId="141A7AC6">
                <v:shape id="_x0000_i1032" type="#_x0000_t75" style="width:71.15pt;height:19.1pt" o:ole="">
                  <v:imagedata r:id="rId22" o:title=""/>
                </v:shape>
                <o:OLEObject Type="Embed" ProgID="Equation.DSMT4" ShapeID="_x0000_i1032" DrawAspect="Content" ObjectID="_1792470173" r:id="rId23"/>
              </w:objec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در نظر بگیرید.</w:t>
            </w:r>
          </w:p>
          <w:p w14:paraId="3757880A" w14:textId="77777777" w:rsidR="00B21301" w:rsidRPr="00AC7AEA" w:rsidRDefault="00B21301" w:rsidP="00B2130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مجموعه</w:t>
            </w:r>
            <w:r w:rsidRPr="00AC7AEA">
              <w:rPr>
                <w:sz w:val="28"/>
                <w:szCs w:val="28"/>
                <w:rtl/>
                <w:lang w:bidi="fa-IR"/>
              </w:rPr>
              <w:softHyphen/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AC7AEA" w14:paraId="5982E6FC" w14:textId="77777777" w:rsidTr="006E5015">
              <w:trPr>
                <w:trHeight w:val="106"/>
              </w:trPr>
              <w:tc>
                <w:tcPr>
                  <w:tcW w:w="5897" w:type="dxa"/>
                </w:tcPr>
                <w:p w14:paraId="340ABC9A" w14:textId="77777777" w:rsidR="00B21301" w:rsidRPr="00AC7AEA" w:rsidRDefault="00B21301" w:rsidP="00B21301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660" w:dyaOrig="380" w14:anchorId="56E4AFC2">
                      <v:shape id="_x0000_i1033" type="#_x0000_t75" style="width:83.3pt;height:19.95pt" o:ole="">
                        <v:imagedata r:id="rId24" o:title=""/>
                      </v:shape>
                      <o:OLEObject Type="Embed" ProgID="Equation.DSMT4" ShapeID="_x0000_i1033" DrawAspect="Content" ObjectID="_1792470174" r:id="rId25"/>
                    </w:object>
                  </w:r>
                </w:p>
              </w:tc>
              <w:tc>
                <w:tcPr>
                  <w:tcW w:w="4098" w:type="dxa"/>
                </w:tcPr>
                <w:p w14:paraId="1AF2390A" w14:textId="53B2F4B0" w:rsidR="00B21301" w:rsidRPr="00AC7AEA" w:rsidRDefault="0003144E" w:rsidP="00B21301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999" w:dyaOrig="340" w14:anchorId="1E37774D">
                      <v:shape id="_x0000_i1034" type="#_x0000_t75" style="width:56.4pt;height:19.95pt" o:ole="">
                        <v:imagedata r:id="rId26" o:title=""/>
                      </v:shape>
                      <o:OLEObject Type="Embed" ProgID="Equation.DSMT4" ShapeID="_x0000_i1034" DrawAspect="Content" ObjectID="_1792470175" r:id="rId27"/>
                    </w:object>
                  </w:r>
                </w:p>
              </w:tc>
            </w:tr>
          </w:tbl>
          <w:p w14:paraId="0DE42DC9" w14:textId="77777777" w:rsidR="00B21301" w:rsidRPr="00AC7AEA" w:rsidRDefault="00B21301" w:rsidP="00B21301">
            <w:pPr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ب) تساوی</w:t>
            </w:r>
            <w:r w:rsidRPr="00AC7AEA">
              <w:rPr>
                <w:sz w:val="28"/>
                <w:szCs w:val="28"/>
                <w:rtl/>
                <w:lang w:bidi="fa-IR"/>
              </w:rPr>
              <w:softHyphen/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AC7AEA" w14:paraId="2DAA7306" w14:textId="77777777" w:rsidTr="006E5015">
              <w:trPr>
                <w:trHeight w:val="83"/>
              </w:trPr>
              <w:tc>
                <w:tcPr>
                  <w:tcW w:w="5897" w:type="dxa"/>
                </w:tcPr>
                <w:p w14:paraId="05BD4281" w14:textId="77777777" w:rsidR="00B21301" w:rsidRPr="00AC7AEA" w:rsidRDefault="00B21301" w:rsidP="00B21301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40" w:dyaOrig="360" w14:anchorId="50E885EF">
                      <v:shape id="_x0000_i1035" type="#_x0000_t75" style="width:77.2pt;height:19.95pt" o:ole="">
                        <v:imagedata r:id="rId28" o:title=""/>
                      </v:shape>
                      <o:OLEObject Type="Embed" ProgID="Equation.DSMT4" ShapeID="_x0000_i1035" DrawAspect="Content" ObjectID="_1792470176" r:id="rId29"/>
                    </w:object>
                  </w:r>
                </w:p>
              </w:tc>
              <w:tc>
                <w:tcPr>
                  <w:tcW w:w="4098" w:type="dxa"/>
                </w:tcPr>
                <w:p w14:paraId="48ACF11B" w14:textId="29BD02DF" w:rsidR="00B21301" w:rsidRPr="00AC7AEA" w:rsidRDefault="00B21301" w:rsidP="00B21301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59" w:dyaOrig="380" w14:anchorId="03670E2D">
                      <v:shape id="_x0000_i1036" type="#_x0000_t75" style="width:77.2pt;height:20.8pt" o:ole="">
                        <v:imagedata r:id="rId30" o:title=""/>
                      </v:shape>
                      <o:OLEObject Type="Embed" ProgID="Equation.DSMT4" ShapeID="_x0000_i1036" DrawAspect="Content" ObjectID="_1792470177" r:id="rId31"/>
                    </w:object>
                  </w:r>
                </w:p>
              </w:tc>
            </w:tr>
          </w:tbl>
          <w:p w14:paraId="13C2B681" w14:textId="77777777" w:rsidR="0003144E" w:rsidRPr="00AC7AEA" w:rsidRDefault="0003144E" w:rsidP="0003144E">
            <w:pPr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47FD28D1" wp14:editId="5613B4BD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466" name="Group 4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467" name="Group 467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468" name="Oval 468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9" name="Text Box 469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6BA7507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0" name="Text Box 470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8E99534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71" name="Rectangle 471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FD28D1" id="Group 466" o:spid="_x0000_s1026" style="position:absolute;left:0;text-align:left;margin-left:50.15pt;margin-top:.9pt;width:119.15pt;height:59.75pt;z-index:251700224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">
                      <v:group id="Group 467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  <v:oval id="Oval 468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69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" filled="f" stroked="f" strokeweight=".5pt">
                          <v:textbox>
                            <w:txbxContent>
                              <w:p w14:paraId="46BA7507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70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QJuwwAAANwAAAAPAAAAZHJzL2Rvd25yZXYueG1sRE9NawIx&#10;EL0L/ocwgpei2Uqx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ST0CbsMAAADcAAAADwAA&#10;AAAAAAAAAAAAAAAHAgAAZHJzL2Rvd25yZXYueG1sUEsFBgAAAAADAAMAtwAAAPcCAAAAAA==&#10;" filled="f" stroked="f" strokeweight=".5pt">
                          <v:textbox>
                            <w:txbxContent>
                              <w:p w14:paraId="78E99534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471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" filled="f" strokecolor="black [3213]" strokeweight="2pt"/>
                    </v:group>
                  </w:pict>
                </mc:Fallback>
              </mc:AlternateConten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ج) نمودار ون دو مجموعه </w:t>
            </w:r>
            <w:r w:rsidRPr="00AC7AEA">
              <w:rPr>
                <w:sz w:val="28"/>
                <w:szCs w:val="28"/>
                <w:lang w:bidi="fa-IR"/>
              </w:rPr>
              <w:t>B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و </w:t>
            </w:r>
            <w:r w:rsidRPr="00AC7AEA">
              <w:rPr>
                <w:sz w:val="28"/>
                <w:szCs w:val="28"/>
                <w:lang w:bidi="fa-IR"/>
              </w:rPr>
              <w:t>C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را کامل کنید.</w:t>
            </w:r>
          </w:p>
          <w:p w14:paraId="2FE03926" w14:textId="77777777" w:rsidR="0003144E" w:rsidRPr="00AC7AEA" w:rsidRDefault="0003144E" w:rsidP="0003144E">
            <w:pPr>
              <w:rPr>
                <w:sz w:val="28"/>
                <w:szCs w:val="28"/>
                <w:rtl/>
                <w:lang w:bidi="fa-IR"/>
              </w:rPr>
            </w:pPr>
          </w:p>
          <w:p w14:paraId="4ED65207" w14:textId="1654D9B9" w:rsidR="0003144E" w:rsidRPr="00AC7AEA" w:rsidRDefault="0003144E" w:rsidP="0003144E">
            <w:pPr>
              <w:spacing w:after="160"/>
              <w:rPr>
                <w:sz w:val="28"/>
                <w:szCs w:val="28"/>
                <w:rtl/>
              </w:rPr>
            </w:pPr>
          </w:p>
        </w:tc>
      </w:tr>
      <w:tr w:rsidR="007B4AF2" w:rsidRPr="00AC7AEA" w14:paraId="3894283D" w14:textId="77777777" w:rsidTr="00AC7AEA">
        <w:trPr>
          <w:trHeight w:val="2504"/>
        </w:trPr>
        <w:tc>
          <w:tcPr>
            <w:tcW w:w="10630" w:type="dxa"/>
            <w:shd w:val="clear" w:color="auto" w:fill="FFFFFF" w:themeFill="background1"/>
          </w:tcPr>
          <w:p w14:paraId="6BE48C43" w14:textId="7BE98F34" w:rsidR="007B4AF2" w:rsidRPr="00AC7AE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3AB556B3" wp14:editId="4E2CE44F">
                      <wp:simplePos x="0" y="0"/>
                      <wp:positionH relativeFrom="column">
                        <wp:posOffset>265744</wp:posOffset>
                      </wp:positionH>
                      <wp:positionV relativeFrom="paragraph">
                        <wp:posOffset>201340</wp:posOffset>
                      </wp:positionV>
                      <wp:extent cx="1372870" cy="892175"/>
                      <wp:effectExtent l="0" t="0" r="0" b="22225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2870" cy="892175"/>
                                <a:chOff x="0" y="0"/>
                                <a:chExt cx="1373276" cy="533400"/>
                              </a:xfrm>
                            </wpg:grpSpPr>
                            <wps:wsp>
                              <wps:cNvPr id="15" name="Oval 15"/>
                              <wps:cNvSpPr/>
                              <wps:spPr>
                                <a:xfrm>
                                  <a:off x="123825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Oval 16"/>
                              <wps:cNvSpPr/>
                              <wps:spPr>
                                <a:xfrm>
                                  <a:off x="514350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0" y="9525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7BC533" w14:textId="77777777" w:rsidR="007B4AF2" w:rsidRDefault="007B4AF2" w:rsidP="007B4AF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1097051" y="0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0592B1" w14:textId="77777777" w:rsidR="007B4AF2" w:rsidRDefault="007B4AF2" w:rsidP="007B4AF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203867" y="148614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4EA0D8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203864" y="323499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9B4F72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441716" y="134390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238A355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544914" y="342900"/>
                                  <a:ext cx="319401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35D7F9C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1462E9">
                                      <w:rPr>
                                        <w:position w:val="-4"/>
                                        <w:lang w:bidi="fa-IR"/>
                                      </w:rPr>
                                      <w:object w:dxaOrig="180" w:dyaOrig="200" w14:anchorId="618B9845">
                                        <v:shape id="_x0000_i1038" type="#_x0000_t75" style="width:8.65pt;height:8.65pt" o:ole="">
                                          <v:imagedata r:id="rId32" o:title=""/>
                                        </v:shape>
                                        <o:OLEObject Type="Embed" ProgID="Equation.DSMT4" ShapeID="_x0000_i1038" DrawAspect="Content" ObjectID="_1792470189" r:id="rId33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838099" y="144242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810034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006349" y="244800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B24307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871120" y="354103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934C230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544914" y="254558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1C1D5F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B556B3" id="Group 2" o:spid="_x0000_s1032" style="position:absolute;left:0;text-align:left;margin-left:20.9pt;margin-top:15.85pt;width:108.1pt;height:70.25pt;z-index:251695104;mso-width-relative:margin;mso-height-relative:margin" coordsize="13732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">
                      <v:oval id="Oval 15" o:spid="_x0000_s1033" style="position:absolute;left:1238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" filled="f" strokecolor="black [3213]" strokeweight="1pt"/>
                      <v:oval id="Oval 16" o:spid="_x0000_s1034" style="position:absolute;left:5143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" filled="f" strokecolor="black [3213]" strokeweight="1pt"/>
                      <v:shape id="Text Box 17" o:spid="_x0000_s1035" type="#_x0000_t202" style="position:absolute;top:95;width:276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217BC533" w14:textId="77777777" w:rsidR="007B4AF2" w:rsidRDefault="007B4AF2" w:rsidP="007B4AF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" o:spid="_x0000_s1036" type="#_x0000_t202" style="position:absolute;left:10970;width:276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1D0592B1" w14:textId="77777777" w:rsidR="007B4AF2" w:rsidRDefault="007B4AF2" w:rsidP="007B4AF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" o:spid="_x0000_s1037" type="#_x0000_t202" style="position:absolute;left:2038;top:1486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214EA0D8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20" o:spid="_x0000_s1038" type="#_x0000_t202" style="position:absolute;left:2038;top:3234;width:2762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3F9B4F72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1" o:spid="_x0000_s1039" type="#_x0000_t202" style="position:absolute;left:4417;top:1343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7238A355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-</w:t>
                              </w:r>
                            </w:p>
                          </w:txbxContent>
                        </v:textbox>
                      </v:shape>
                      <v:shape id="Text Box 22" o:spid="_x0000_s1040" type="#_x0000_t202" style="position:absolute;left:5449;top:3429;width:3194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435D7F9C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1462E9">
                                <w:rPr>
                                  <w:position w:val="-4"/>
                                  <w:lang w:bidi="fa-IR"/>
                                </w:rPr>
                                <w:object w:dxaOrig="180" w:dyaOrig="200" w14:anchorId="618B9845">
                                  <v:shape id="_x0000_i1038" type="#_x0000_t75" style="width:8.65pt;height:8.65pt" o:ole="">
                                    <v:imagedata r:id="rId32" o:title=""/>
                                  </v:shape>
                                  <o:OLEObject Type="Embed" ProgID="Equation.DSMT4" ShapeID="_x0000_i1038" DrawAspect="Content" ObjectID="_1792470189" r:id="rId34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3" o:spid="_x0000_s1041" type="#_x0000_t202" style="position:absolute;left:8380;top:1442;width:2763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06810034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24" o:spid="_x0000_s1042" type="#_x0000_t202" style="position:absolute;left:10063;top:2448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52B24307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25" o:spid="_x0000_s1043" type="#_x0000_t202" style="position:absolute;left:8711;top:3541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0934C230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6" o:spid="_x0000_s1044" type="#_x0000_t202" style="position:absolute;left:5449;top:2545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F1C1D5F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C7AEA">
              <w:rPr>
                <w:rFonts w:hint="cs"/>
                <w:sz w:val="28"/>
                <w:szCs w:val="28"/>
                <w:rtl/>
              </w:rPr>
              <w:t>ب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ا توجه به نمودار مقابل</w:t>
            </w:r>
          </w:p>
          <w:p w14:paraId="39E5D4DC" w14:textId="77777777" w:rsidR="007B4AF2" w:rsidRPr="00AC7AEA" w:rsidRDefault="007B4AF2" w:rsidP="007B4AF2">
            <w:pPr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الف) مجموعه</w:t>
            </w:r>
            <w:r w:rsidRPr="00AC7AEA">
              <w:rPr>
                <w:sz w:val="28"/>
                <w:szCs w:val="28"/>
                <w:rtl/>
                <w:lang w:bidi="fa-IR"/>
              </w:rPr>
              <w:softHyphen/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های خواسته شده را با اعضایشان بنویسید.</w:t>
            </w:r>
          </w:p>
          <w:p w14:paraId="4123D2C4" w14:textId="77777777" w:rsidR="007B4AF2" w:rsidRPr="00AC7AEA" w:rsidRDefault="007B4AF2" w:rsidP="007B4AF2">
            <w:pPr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       </w:t>
            </w:r>
            <w:r w:rsidRPr="00AC7AEA">
              <w:rPr>
                <w:position w:val="-14"/>
                <w:sz w:val="28"/>
                <w:szCs w:val="28"/>
                <w:lang w:bidi="fa-IR"/>
              </w:rPr>
              <w:object w:dxaOrig="2520" w:dyaOrig="420" w14:anchorId="462FD52A">
                <v:shape id="_x0000_i1039" type="#_x0000_t75" style="width:125.8pt;height:20.8pt" o:ole="">
                  <v:imagedata r:id="rId35" o:title=""/>
                </v:shape>
                <o:OLEObject Type="Embed" ProgID="Equation.DSMT4" ShapeID="_x0000_i1039" DrawAspect="Content" ObjectID="_1792470178" r:id="rId36"/>
              </w:objec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AC7AEA">
              <w:rPr>
                <w:position w:val="-14"/>
                <w:sz w:val="28"/>
                <w:szCs w:val="28"/>
                <w:lang w:bidi="fa-IR"/>
              </w:rPr>
              <w:object w:dxaOrig="2540" w:dyaOrig="420" w14:anchorId="341195AF">
                <v:shape id="_x0000_i1040" type="#_x0000_t75" style="width:128.4pt;height:20.8pt" o:ole="">
                  <v:imagedata r:id="rId37" o:title=""/>
                </v:shape>
                <o:OLEObject Type="Embed" ProgID="Equation.DSMT4" ShapeID="_x0000_i1040" DrawAspect="Content" ObjectID="_1792470179" r:id="rId38"/>
              </w:object>
            </w:r>
            <w:r w:rsidRPr="00AC7AEA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</w:t>
            </w:r>
          </w:p>
          <w:p w14:paraId="165970B0" w14:textId="77777777" w:rsidR="007B4AF2" w:rsidRPr="00AC7AEA" w:rsidRDefault="007B4AF2" w:rsidP="007B4AF2">
            <w:pPr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ب) تساوی</w:t>
            </w:r>
            <w:r w:rsidRPr="00AC7AEA">
              <w:rPr>
                <w:sz w:val="28"/>
                <w:szCs w:val="28"/>
                <w:rtl/>
                <w:lang w:bidi="fa-IR"/>
              </w:rPr>
              <w:softHyphen/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>های زیر را کامل کنید.</w:t>
            </w:r>
          </w:p>
          <w:p w14:paraId="771D42AF" w14:textId="0044CE5B" w:rsidR="007B4AF2" w:rsidRPr="00AC7AEA" w:rsidRDefault="007B4AF2" w:rsidP="007B4AF2">
            <w:pPr>
              <w:spacing w:after="160"/>
              <w:rPr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</w:t>
            </w:r>
            <w:r w:rsidRPr="00AC7AEA">
              <w:rPr>
                <w:position w:val="-14"/>
                <w:sz w:val="28"/>
                <w:szCs w:val="28"/>
                <w:lang w:bidi="fa-IR"/>
              </w:rPr>
              <w:object w:dxaOrig="859" w:dyaOrig="420" w14:anchorId="21A823DB">
                <v:shape id="_x0000_i1041" type="#_x0000_t75" style="width:43.35pt;height:20.8pt" o:ole="">
                  <v:imagedata r:id="rId39" o:title=""/>
                </v:shape>
                <o:OLEObject Type="Embed" ProgID="Equation.DSMT4" ShapeID="_x0000_i1041" DrawAspect="Content" ObjectID="_1792470180" r:id="rId40"/>
              </w:object>
            </w:r>
            <w:r w:rsidRPr="00AC7A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AC7AEA">
              <w:rPr>
                <w:sz w:val="28"/>
                <w:szCs w:val="28"/>
                <w:rtl/>
                <w:lang w:bidi="fa-IR"/>
              </w:rPr>
              <w:tab/>
            </w:r>
            <w:r w:rsidRPr="00AC7AEA">
              <w:rPr>
                <w:position w:val="-14"/>
                <w:sz w:val="28"/>
                <w:szCs w:val="28"/>
                <w:lang w:bidi="fa-IR"/>
              </w:rPr>
              <w:object w:dxaOrig="1320" w:dyaOrig="420" w14:anchorId="4A7454C3">
                <v:shape id="_x0000_i1042" type="#_x0000_t75" style="width:66.8pt;height:20.8pt" o:ole="">
                  <v:imagedata r:id="rId41" o:title=""/>
                </v:shape>
                <o:OLEObject Type="Embed" ProgID="Equation.DSMT4" ShapeID="_x0000_i1042" DrawAspect="Content" ObjectID="_1792470181" r:id="rId42"/>
              </w:object>
            </w:r>
          </w:p>
        </w:tc>
      </w:tr>
      <w:tr w:rsidR="007B4AF2" w:rsidRPr="00AC7AEA" w14:paraId="1AA1B064" w14:textId="77777777" w:rsidTr="00AC7AEA">
        <w:trPr>
          <w:trHeight w:val="795"/>
        </w:trPr>
        <w:tc>
          <w:tcPr>
            <w:tcW w:w="10630" w:type="dxa"/>
            <w:shd w:val="clear" w:color="auto" w:fill="FFFFFF" w:themeFill="background1"/>
          </w:tcPr>
          <w:p w14:paraId="1640A8F1" w14:textId="2CAA66CF" w:rsidR="00753EFD" w:rsidRPr="00AC7AEA" w:rsidRDefault="00753EFD" w:rsidP="00753EFD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 xml:space="preserve">جاهای خالی را با اعداد مناسب پر کنید‌.  </w:t>
            </w:r>
          </w:p>
          <w:p w14:paraId="1DC7F228" w14:textId="4F56A95D" w:rsidR="00753EFD" w:rsidRPr="00AC7AEA" w:rsidRDefault="00753EFD" w:rsidP="00753EFD">
            <w:pPr>
              <w:spacing w:after="160"/>
              <w:jc w:val="right"/>
              <w:rPr>
                <w:sz w:val="28"/>
                <w:szCs w:val="28"/>
                <w:rtl/>
              </w:rPr>
            </w:pPr>
            <w:r w:rsidRPr="00AC7AEA">
              <w:rPr>
                <w:position w:val="-12"/>
                <w:sz w:val="28"/>
                <w:szCs w:val="28"/>
              </w:rPr>
              <w:object w:dxaOrig="5340" w:dyaOrig="440" w14:anchorId="209D5871">
                <v:shape id="_x0000_i1043" type="#_x0000_t75" style="width:286.25pt;height:23.4pt" o:ole="">
                  <v:imagedata r:id="rId43" o:title=""/>
                </v:shape>
                <o:OLEObject Type="Embed" ProgID="Equation.DSMT4" ShapeID="_x0000_i1043" DrawAspect="Content" ObjectID="_1792470182" r:id="rId44"/>
              </w:object>
            </w:r>
          </w:p>
        </w:tc>
      </w:tr>
      <w:tr w:rsidR="007B4AF2" w:rsidRPr="00AC7AEA" w14:paraId="3012201F" w14:textId="77777777" w:rsidTr="00AC7AEA">
        <w:trPr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E5865DC" w14:textId="6204ACFC" w:rsidR="007B4AF2" w:rsidRPr="00AC7AE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color w:val="000000" w:themeColor="text1"/>
                <w:sz w:val="28"/>
                <w:szCs w:val="28"/>
                <w:rtl/>
              </w:rPr>
            </w:pPr>
            <w:r w:rsidRPr="00AC7AEA">
              <w:rPr>
                <w:rFonts w:hint="cs"/>
                <w:i/>
                <w:noProof/>
                <w:sz w:val="28"/>
                <w:szCs w:val="28"/>
                <w:rtl/>
              </w:rPr>
              <w:t xml:space="preserve">مجموعه های زیر را به صورت دیگر نمایش دهید.          </w:t>
            </w:r>
          </w:p>
          <w:p w14:paraId="00488ED4" w14:textId="77777777" w:rsidR="007B4AF2" w:rsidRPr="00AC7AEA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sz w:val="28"/>
                <w:szCs w:val="28"/>
                <w:rtl/>
                <w:lang w:bidi="fa-IR"/>
              </w:rPr>
            </w:pPr>
            <w:r w:rsidRPr="00AC7AEA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</w:t>
            </w:r>
            <w:r w:rsidRPr="00AC7AEA">
              <w:rPr>
                <w:position w:val="-14"/>
                <w:sz w:val="28"/>
                <w:szCs w:val="28"/>
              </w:rPr>
              <w:object w:dxaOrig="3180" w:dyaOrig="440" w14:anchorId="1AD47D0F">
                <v:shape id="_x0000_i1044" type="#_x0000_t75" style="width:158.75pt;height:20.8pt" o:ole="">
                  <v:imagedata r:id="rId45" o:title=""/>
                </v:shape>
                <o:OLEObject Type="Embed" ProgID="Equation.DSMT4" ShapeID="_x0000_i1044" DrawAspect="Content" ObjectID="_1792470183" r:id="rId46"/>
              </w:object>
            </w:r>
          </w:p>
          <w:p w14:paraId="7A9C0FB0" w14:textId="77777777" w:rsidR="007B4AF2" w:rsidRPr="00AC7AEA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sz w:val="28"/>
                <w:szCs w:val="28"/>
                <w:rtl/>
              </w:rPr>
            </w:pPr>
            <w:r w:rsidRPr="00AC7AEA">
              <w:rPr>
                <w:rFonts w:hint="cs"/>
                <w:i/>
                <w:noProof/>
                <w:sz w:val="28"/>
                <w:szCs w:val="28"/>
                <w:rtl/>
              </w:rPr>
              <w:lastRenderedPageBreak/>
              <w:t xml:space="preserve">                                                                                                                                </w:t>
            </w:r>
            <w:r w:rsidRPr="00AC7AEA">
              <w:rPr>
                <w:i/>
                <w:noProof/>
                <w:position w:val="-14"/>
                <w:sz w:val="28"/>
                <w:szCs w:val="28"/>
              </w:rPr>
              <w:object w:dxaOrig="2640" w:dyaOrig="440" w14:anchorId="64CE6DD5">
                <v:shape id="_x0000_i1045" type="#_x0000_t75" style="width:129.25pt;height:21.7pt" o:ole="">
                  <v:imagedata r:id="rId47" o:title=""/>
                </v:shape>
                <o:OLEObject Type="Embed" ProgID="Equation.DSMT4" ShapeID="_x0000_i1045" DrawAspect="Content" ObjectID="_1792470184" r:id="rId48"/>
              </w:object>
            </w:r>
            <w:r w:rsidRPr="00AC7AEA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</w:t>
            </w:r>
          </w:p>
          <w:p w14:paraId="0B1497D9" w14:textId="2A369C78" w:rsidR="007B4AF2" w:rsidRPr="00AC7AEA" w:rsidRDefault="007B4AF2" w:rsidP="008A4E7F">
            <w:pPr>
              <w:spacing w:after="160" w:line="360" w:lineRule="auto"/>
              <w:jc w:val="right"/>
              <w:rPr>
                <w:color w:val="000000" w:themeColor="text1"/>
                <w:sz w:val="28"/>
                <w:szCs w:val="28"/>
                <w:rtl/>
              </w:rPr>
            </w:pPr>
            <w:r w:rsidRPr="00AC7AEA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</w:t>
            </w:r>
            <w:r w:rsidRPr="00AC7AEA">
              <w:rPr>
                <w:position w:val="-16"/>
                <w:sz w:val="28"/>
                <w:szCs w:val="28"/>
              </w:rPr>
              <w:object w:dxaOrig="3620" w:dyaOrig="480" w14:anchorId="2DC99A71">
                <v:shape id="_x0000_i1046" type="#_x0000_t75" style="width:182.15pt;height:23.4pt" o:ole="">
                  <v:imagedata r:id="rId49" o:title=""/>
                </v:shape>
                <o:OLEObject Type="Embed" ProgID="Equation.DSMT4" ShapeID="_x0000_i1046" DrawAspect="Content" ObjectID="_1792470185" r:id="rId50"/>
              </w:object>
            </w:r>
          </w:p>
        </w:tc>
      </w:tr>
      <w:tr w:rsidR="0003144E" w:rsidRPr="00AC7AEA" w14:paraId="655ACEBB" w14:textId="77777777" w:rsidTr="00AC7AEA">
        <w:trPr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17E54EB3" w14:textId="001A246B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spacing w:after="160"/>
              <w:rPr>
                <w:i/>
                <w:noProof/>
                <w:sz w:val="28"/>
                <w:szCs w:val="28"/>
              </w:rPr>
            </w:pP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lastRenderedPageBreak/>
              <w:t>در هر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شکل ه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ه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وردنظر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اشور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زن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AC7AEA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3144E" w:rsidRPr="00AC7AEA" w14:paraId="2F55483A" w14:textId="77777777" w:rsidTr="005A428A">
              <w:trPr>
                <w:trHeight w:val="1007"/>
              </w:trPr>
              <w:tc>
                <w:tcPr>
                  <w:tcW w:w="4997" w:type="dxa"/>
                </w:tcPr>
                <w:p w14:paraId="5308E3FF" w14:textId="77777777" w:rsidR="0003144E" w:rsidRPr="00AC7AE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75C0A665" wp14:editId="7ABC5BE9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454" name="Group 45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455" name="Group 455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456" name="Oval 456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7" name="Text Box 457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CD0430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8" name="Text Box 458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266727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59" name="Oval 459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5C0A665" id="Group 454" o:spid="_x0000_s1045" style="position:absolute;left:0;text-align:left;margin-left:-37.9pt;margin-top:-10.65pt;width:92.4pt;height:56pt;z-index:25169817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">
                            <v:group id="Group 455" o:spid="_x0000_s1046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          <v:oval id="Oval 456" o:spid="_x0000_s104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" fillcolor="window" strokecolor="windowText" strokeweight="1.5pt"/>
                              <v:shape id="Text Box 457" o:spid="_x0000_s1048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cZ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e/xWuZ9IRkOM/AAAA//8DAFBLAQItABQABgAIAAAAIQDb4fbL7gAAAIUBAAATAAAAAAAA&#10;AAAAAAAAAAAAAABbQ29udGVudF9UeXBlc10ueG1sUEsBAi0AFAAGAAgAAAAhAFr0LFu/AAAAFQEA&#10;AAsAAAAAAAAAAAAAAAAAHwEAAF9yZWxzLy5yZWxzUEsBAi0AFAAGAAgAAAAhAI1hxnr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CD0430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8" o:spid="_x0000_s1049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lII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Ty/pLXpTDoCcv4AAAD//wMAUEsBAi0AFAAGAAgAAAAhANvh9svuAAAAhQEAABMAAAAAAAAAAAAA&#10;AAAAAAAAAFtDb250ZW50X1R5cGVzXS54bWxQSwECLQAUAAYACAAAACEAWvQsW78AAAAVAQAACwAA&#10;AAAAAAAAAAAAAAAfAQAAX3JlbHMvLnJlbHNQSwECLQAUAAYACAAAACEA/P5SC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38266727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59" o:spid="_x0000_s1050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AC7AEA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120" w:dyaOrig="380" w14:anchorId="569CDCAE">
                      <v:shape id="_x0000_i1047" type="#_x0000_t75" style="width:124.05pt;height:22.55pt" o:ole="">
                        <v:imagedata r:id="rId51" o:title=""/>
                      </v:shape>
                      <o:OLEObject Type="Embed" ProgID="Equation.DSMT4" ShapeID="_x0000_i1047" DrawAspect="Content" ObjectID="_1792470186" r:id="rId52"/>
                    </w:object>
                  </w:r>
                </w:p>
              </w:tc>
              <w:tc>
                <w:tcPr>
                  <w:tcW w:w="4998" w:type="dxa"/>
                </w:tcPr>
                <w:p w14:paraId="747BA44A" w14:textId="77777777" w:rsidR="0003144E" w:rsidRPr="00AC7AE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AC7AEA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271EF727" wp14:editId="69FC503B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460" name="Group 46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461" name="Group 461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462" name="Oval 462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3" name="Text Box 463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50021C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4" name="Text Box 464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C6DB5D3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65" name="Oval 465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EF727" id="Group 460" o:spid="_x0000_s1051" style="position:absolute;left:0;text-align:left;margin-left:30.9pt;margin-top:-8.8pt;width:56.2pt;height:54.1pt;z-index:251697152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">
                            <v:group id="Group 461" o:spid="_x0000_s1052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      <v:oval id="Oval 462" o:spid="_x0000_s105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" fillcolor="white [3212]" strokecolor="black [3213]" strokeweight="1.5pt"/>
                              <v:shape id="Text Box 463" o:spid="_x0000_s1054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grExwAAANwAAAAPAAAAZHJzL2Rvd25yZXYueG1sRI/dagIx&#10;FITvBd8hnEJvpGZby1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Dw2CsT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50021C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64" o:spid="_x0000_s1055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5KwxgAAANwAAAAPAAAAZHJzL2Rvd25yZXYueG1sRI9BawIx&#10;FITvQv9DeAUvUrMtsp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s9+Ss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7C6DB5D3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65" o:spid="_x0000_s1056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AC7AEA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760" w:dyaOrig="279" w14:anchorId="5ACAE556">
                      <v:shape id="_x0000_i1048" type="#_x0000_t75" style="width:44.25pt;height:17.35pt" o:ole="">
                        <v:imagedata r:id="rId53" o:title=""/>
                      </v:shape>
                      <o:OLEObject Type="Embed" ProgID="Equation.DSMT4" ShapeID="_x0000_i1048" DrawAspect="Content" ObjectID="_1792470187" r:id="rId54"/>
                    </w:object>
                  </w:r>
                </w:p>
                <w:p w14:paraId="171F859B" w14:textId="05F3C93C" w:rsidR="0003144E" w:rsidRPr="00AC7AE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233FE5AC" w14:textId="22958A39" w:rsidR="0003144E" w:rsidRPr="00AC7AEA" w:rsidRDefault="0003144E" w:rsidP="0003144E">
            <w:pPr>
              <w:spacing w:after="160"/>
              <w:rPr>
                <w:i/>
                <w:noProof/>
                <w:sz w:val="28"/>
                <w:szCs w:val="28"/>
                <w:rtl/>
              </w:rPr>
            </w:pPr>
          </w:p>
        </w:tc>
      </w:tr>
      <w:tr w:rsidR="0003144E" w:rsidRPr="00AC7AEA" w14:paraId="12816780" w14:textId="77777777" w:rsidTr="00AC7AEA">
        <w:trPr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70D25FC8" w14:textId="77777777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 xml:space="preserve">همه ی زیر مجموعه های </w:t>
            </w:r>
            <w:r w:rsidRPr="00AC7AEA">
              <w:rPr>
                <w:position w:val="-12"/>
                <w:sz w:val="28"/>
                <w:szCs w:val="28"/>
              </w:rPr>
              <w:object w:dxaOrig="1080" w:dyaOrig="360" w14:anchorId="64B9C40F">
                <v:shape id="_x0000_i1049" type="#_x0000_t75" style="width:53.8pt;height:19.1pt" o:ole="">
                  <v:imagedata r:id="rId55" o:title=""/>
                </v:shape>
                <o:OLEObject Type="Embed" ProgID="Equation.DSMT4" ShapeID="_x0000_i1049" DrawAspect="Content" ObjectID="_1792470188" r:id="rId56"/>
              </w:objec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 xml:space="preserve"> را بنویسید.</w:t>
            </w:r>
          </w:p>
          <w:p w14:paraId="2CD56B48" w14:textId="313C493C" w:rsidR="0003144E" w:rsidRPr="00AC7AEA" w:rsidRDefault="0003144E" w:rsidP="0003144E">
            <w:pPr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753EFD" w:rsidRPr="00AC7AEA" w14:paraId="26CEB88A" w14:textId="77777777" w:rsidTr="00AC7AEA">
        <w:trPr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21365DC" w14:textId="36589F38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  <w:rtl/>
              </w:rPr>
            </w:pPr>
            <w:r w:rsidRPr="00AC7AEA">
              <w:rPr>
                <w:rFonts w:hint="cs"/>
                <w:color w:val="000000" w:themeColor="text1"/>
                <w:sz w:val="28"/>
                <w:szCs w:val="28"/>
                <w:rtl/>
              </w:rPr>
              <w:t>اگر تاسی را دو بار پرتاب کنیم؛ احتمال اینکه:</w:t>
            </w:r>
          </w:p>
          <w:p w14:paraId="4D3787A1" w14:textId="77777777" w:rsidR="0003144E" w:rsidRPr="00AC7AEA" w:rsidRDefault="0003144E" w:rsidP="0003144E">
            <w:pPr>
              <w:spacing w:line="360" w:lineRule="auto"/>
              <w:rPr>
                <w:color w:val="000000" w:themeColor="text1"/>
                <w:sz w:val="28"/>
                <w:szCs w:val="28"/>
                <w:rtl/>
              </w:rPr>
            </w:pPr>
            <w:r w:rsidRPr="00AC7AEA">
              <w:rPr>
                <w:rFonts w:hint="cs"/>
                <w:color w:val="000000" w:themeColor="text1"/>
                <w:sz w:val="28"/>
                <w:szCs w:val="28"/>
                <w:rtl/>
              </w:rPr>
              <w:t>الف) هر دو بار عدد اول رو شود.</w:t>
            </w:r>
          </w:p>
          <w:p w14:paraId="253DC2C2" w14:textId="77777777" w:rsidR="0003144E" w:rsidRPr="00AC7AEA" w:rsidRDefault="0003144E" w:rsidP="0003144E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AC7AEA">
              <w:rPr>
                <w:rFonts w:hint="cs"/>
                <w:color w:val="000000" w:themeColor="text1"/>
                <w:sz w:val="28"/>
                <w:szCs w:val="28"/>
                <w:rtl/>
              </w:rPr>
              <w:t>ب) مجموع دو عدد رو شده 7 باشد.</w:t>
            </w:r>
          </w:p>
          <w:p w14:paraId="1502C866" w14:textId="2C5DCAE7" w:rsidR="0003144E" w:rsidRPr="00AC7AEA" w:rsidRDefault="0003144E" w:rsidP="0003144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</w:tr>
      <w:tr w:rsidR="0003144E" w:rsidRPr="00AC7AEA" w14:paraId="00E3DE25" w14:textId="77777777" w:rsidTr="00AC7AEA">
        <w:trPr>
          <w:trHeight w:val="1401"/>
        </w:trPr>
        <w:tc>
          <w:tcPr>
            <w:tcW w:w="10630" w:type="dxa"/>
            <w:shd w:val="clear" w:color="auto" w:fill="FFFFFF" w:themeFill="background1"/>
          </w:tcPr>
          <w:p w14:paraId="62E30B67" w14:textId="250FA987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  <w:rtl/>
              </w:rPr>
            </w:pPr>
            <w:r w:rsidRPr="00AC7AEA">
              <w:rPr>
                <w:rFonts w:ascii="Vazirmatn" w:hAnsi="Vazirmatn"/>
                <w:sz w:val="28"/>
                <w:szCs w:val="28"/>
                <w:rtl/>
              </w:rPr>
              <w:t>اگر خانواده 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دار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سه فرزند باشد ، چقدر احتمال دارد 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خانواده دار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دق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</w:rPr>
              <w:t>قاً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دو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پسر باشد؟</w:t>
            </w:r>
          </w:p>
          <w:p w14:paraId="4075C3C3" w14:textId="77777777" w:rsidR="0003144E" w:rsidRPr="00AC7AEA" w:rsidRDefault="0003144E" w:rsidP="0003144E">
            <w:pPr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03144E" w:rsidRPr="00AC7AEA" w14:paraId="6EA6D889" w14:textId="77777777" w:rsidTr="00AC7AEA">
        <w:trPr>
          <w:trHeight w:val="1401"/>
        </w:trPr>
        <w:tc>
          <w:tcPr>
            <w:tcW w:w="10630" w:type="dxa"/>
            <w:shd w:val="clear" w:color="auto" w:fill="FFFFFF" w:themeFill="background1"/>
          </w:tcPr>
          <w:p w14:paraId="50CD4A43" w14:textId="3D1FBC39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  <w:rtl/>
              </w:rPr>
            </w:pP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10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کارت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</w:rPr>
              <w:t>کسان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با شماره ها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١ تا ١٠ را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روی میز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قرار م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ده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و تصادف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کارت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 xml:space="preserve"> برمی داریم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 xml:space="preserve"> با کدام احتمال 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>عدد رو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AC7AEA">
              <w:rPr>
                <w:rFonts w:ascii="Vazirmatn" w:hAnsi="Vazirmatn"/>
                <w:sz w:val="28"/>
                <w:szCs w:val="28"/>
                <w:rtl/>
              </w:rPr>
              <w:t xml:space="preserve"> کارت خارج شده از ٥ کمتر </w:t>
            </w:r>
            <w:r w:rsidRPr="00AC7AEA">
              <w:rPr>
                <w:rFonts w:ascii="Vazirmatn" w:hAnsi="Vazirmatn" w:hint="cs"/>
                <w:sz w:val="28"/>
                <w:szCs w:val="28"/>
                <w:rtl/>
              </w:rPr>
              <w:t>است؟</w:t>
            </w:r>
          </w:p>
        </w:tc>
      </w:tr>
      <w:tr w:rsidR="0003144E" w:rsidRPr="00AC7AEA" w14:paraId="4CE22D30" w14:textId="77777777" w:rsidTr="00AC7AEA">
        <w:trPr>
          <w:trHeight w:val="1401"/>
        </w:trPr>
        <w:tc>
          <w:tcPr>
            <w:tcW w:w="10630" w:type="dxa"/>
            <w:shd w:val="clear" w:color="auto" w:fill="FFFFFF" w:themeFill="background1"/>
          </w:tcPr>
          <w:p w14:paraId="78707430" w14:textId="386B4435" w:rsidR="0003144E" w:rsidRPr="00AC7AE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در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جعبه ای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3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مهر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سفید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و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sz w:val="28"/>
                <w:szCs w:val="28"/>
                <w:rtl/>
                <w:lang w:bidi="fa-IR"/>
              </w:rPr>
              <w:t>۵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مهر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قرمز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و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sz w:val="28"/>
                <w:szCs w:val="28"/>
                <w:rtl/>
                <w:lang w:bidi="fa-IR"/>
              </w:rPr>
              <w:t>۳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مهر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زرد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وجود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دارد.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یک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مهره ب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تصادف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از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جعب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 xml:space="preserve"> برمی‌داریم.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</w:p>
          <w:p w14:paraId="4ED49843" w14:textId="0D264DDA" w:rsidR="0003144E" w:rsidRPr="00AC7AEA" w:rsidRDefault="0003144E" w:rsidP="0003144E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AC7AEA">
              <w:rPr>
                <w:rFonts w:hint="cs"/>
                <w:sz w:val="28"/>
                <w:szCs w:val="28"/>
                <w:rtl/>
              </w:rPr>
              <w:t>احتمال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آنکه مهر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خارج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شده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rtl/>
              </w:rPr>
              <w:t>زرد</w:t>
            </w:r>
            <w:r w:rsidRPr="00AC7AEA">
              <w:rPr>
                <w:sz w:val="28"/>
                <w:szCs w:val="28"/>
                <w:rtl/>
              </w:rPr>
              <w:t xml:space="preserve"> </w:t>
            </w:r>
            <w:r w:rsidRPr="00AC7AEA">
              <w:rPr>
                <w:rFonts w:hint="cs"/>
                <w:sz w:val="28"/>
                <w:szCs w:val="28"/>
                <w:u w:val="single"/>
                <w:rtl/>
              </w:rPr>
              <w:t>نباشد</w:t>
            </w:r>
            <w:r w:rsidRPr="00AC7AEA">
              <w:rPr>
                <w:rFonts w:hint="cs"/>
                <w:sz w:val="28"/>
                <w:szCs w:val="28"/>
                <w:rtl/>
              </w:rPr>
              <w:t xml:space="preserve"> چقدر است؟</w:t>
            </w:r>
          </w:p>
        </w:tc>
      </w:tr>
    </w:tbl>
    <w:p w14:paraId="615D838F" w14:textId="7538FF36" w:rsidR="000B3006" w:rsidRPr="00AC7AEA" w:rsidRDefault="000B3006" w:rsidP="00771433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</w:rPr>
      </w:pPr>
    </w:p>
    <w:sectPr w:rsidR="000B3006" w:rsidRPr="00AC7AEA" w:rsidSect="00554692">
      <w:footerReference w:type="even" r:id="rId5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1251A2" w14:textId="77777777" w:rsidR="00491AE3" w:rsidRDefault="00491AE3">
      <w:r>
        <w:separator/>
      </w:r>
    </w:p>
  </w:endnote>
  <w:endnote w:type="continuationSeparator" w:id="0">
    <w:p w14:paraId="4F804CC3" w14:textId="77777777" w:rsidR="00491AE3" w:rsidRDefault="00491A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9EBFDA" w14:textId="77777777" w:rsidR="00491AE3" w:rsidRDefault="00491AE3">
      <w:r>
        <w:separator/>
      </w:r>
    </w:p>
  </w:footnote>
  <w:footnote w:type="continuationSeparator" w:id="0">
    <w:p w14:paraId="4FE34225" w14:textId="77777777" w:rsidR="00491AE3" w:rsidRDefault="00491A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E45A9C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470A72E"/>
    <w:lvl w:ilvl="0" w:tplc="189A2294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9"/>
  </w:num>
  <w:num w:numId="4">
    <w:abstractNumId w:val="4"/>
  </w:num>
  <w:num w:numId="5">
    <w:abstractNumId w:val="8"/>
  </w:num>
  <w:num w:numId="6">
    <w:abstractNumId w:val="2"/>
  </w:num>
  <w:num w:numId="7">
    <w:abstractNumId w:val="7"/>
  </w:num>
  <w:num w:numId="8">
    <w:abstractNumId w:val="0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3144E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667AF"/>
    <w:rsid w:val="000812E2"/>
    <w:rsid w:val="00081A78"/>
    <w:rsid w:val="00083DAE"/>
    <w:rsid w:val="0008411F"/>
    <w:rsid w:val="00096D6F"/>
    <w:rsid w:val="00097C61"/>
    <w:rsid w:val="000A4E0D"/>
    <w:rsid w:val="000A51AD"/>
    <w:rsid w:val="000B0C9E"/>
    <w:rsid w:val="000B3006"/>
    <w:rsid w:val="000B714D"/>
    <w:rsid w:val="000C13A0"/>
    <w:rsid w:val="000C34EE"/>
    <w:rsid w:val="000C39FE"/>
    <w:rsid w:val="000C51C4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1CD4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304F7"/>
    <w:rsid w:val="0023052B"/>
    <w:rsid w:val="00232982"/>
    <w:rsid w:val="00234003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F090B"/>
    <w:rsid w:val="002F2D3C"/>
    <w:rsid w:val="003002C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456AA"/>
    <w:rsid w:val="0045654A"/>
    <w:rsid w:val="004568D6"/>
    <w:rsid w:val="00461409"/>
    <w:rsid w:val="00464B31"/>
    <w:rsid w:val="0047166E"/>
    <w:rsid w:val="00480E18"/>
    <w:rsid w:val="00491AE3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4F550D"/>
    <w:rsid w:val="00500D0D"/>
    <w:rsid w:val="00526347"/>
    <w:rsid w:val="00526388"/>
    <w:rsid w:val="00527D9D"/>
    <w:rsid w:val="00531DB8"/>
    <w:rsid w:val="0053656A"/>
    <w:rsid w:val="00544012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428A"/>
    <w:rsid w:val="005A5D92"/>
    <w:rsid w:val="005A6F9C"/>
    <w:rsid w:val="005B0A9C"/>
    <w:rsid w:val="005B355E"/>
    <w:rsid w:val="005C0880"/>
    <w:rsid w:val="005C6D2F"/>
    <w:rsid w:val="005C70F1"/>
    <w:rsid w:val="005E13ED"/>
    <w:rsid w:val="005E22DE"/>
    <w:rsid w:val="005F5D12"/>
    <w:rsid w:val="00604E3D"/>
    <w:rsid w:val="0061122B"/>
    <w:rsid w:val="0061446A"/>
    <w:rsid w:val="00614E45"/>
    <w:rsid w:val="006236E7"/>
    <w:rsid w:val="00626BFB"/>
    <w:rsid w:val="006404D1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17C9"/>
    <w:rsid w:val="0069290B"/>
    <w:rsid w:val="00696564"/>
    <w:rsid w:val="006A0432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6F3365"/>
    <w:rsid w:val="00701928"/>
    <w:rsid w:val="007030CB"/>
    <w:rsid w:val="00712340"/>
    <w:rsid w:val="0071794E"/>
    <w:rsid w:val="007248D3"/>
    <w:rsid w:val="00725138"/>
    <w:rsid w:val="00731E3C"/>
    <w:rsid w:val="007409DF"/>
    <w:rsid w:val="00742506"/>
    <w:rsid w:val="0074647C"/>
    <w:rsid w:val="0075109F"/>
    <w:rsid w:val="00753EFD"/>
    <w:rsid w:val="0076488E"/>
    <w:rsid w:val="007660E8"/>
    <w:rsid w:val="007702DA"/>
    <w:rsid w:val="00771433"/>
    <w:rsid w:val="00771D5E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33FC"/>
    <w:rsid w:val="007B4428"/>
    <w:rsid w:val="007B4AF2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4E95"/>
    <w:rsid w:val="008274E0"/>
    <w:rsid w:val="00827D24"/>
    <w:rsid w:val="00834E69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5BB4"/>
    <w:rsid w:val="008912D3"/>
    <w:rsid w:val="00893179"/>
    <w:rsid w:val="00897D81"/>
    <w:rsid w:val="008A4E7F"/>
    <w:rsid w:val="008B2D29"/>
    <w:rsid w:val="008B327A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27588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F15B1"/>
    <w:rsid w:val="00A02FD3"/>
    <w:rsid w:val="00A06317"/>
    <w:rsid w:val="00A0747B"/>
    <w:rsid w:val="00A10B78"/>
    <w:rsid w:val="00A11D1C"/>
    <w:rsid w:val="00A20A6A"/>
    <w:rsid w:val="00A20E9F"/>
    <w:rsid w:val="00A210D6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76CE"/>
    <w:rsid w:val="00A72287"/>
    <w:rsid w:val="00A74C02"/>
    <w:rsid w:val="00A766D6"/>
    <w:rsid w:val="00A80D73"/>
    <w:rsid w:val="00A81A8A"/>
    <w:rsid w:val="00A830A6"/>
    <w:rsid w:val="00A83261"/>
    <w:rsid w:val="00A83BE2"/>
    <w:rsid w:val="00A9133D"/>
    <w:rsid w:val="00A941B0"/>
    <w:rsid w:val="00AB012B"/>
    <w:rsid w:val="00AB4036"/>
    <w:rsid w:val="00AB67DD"/>
    <w:rsid w:val="00AC448A"/>
    <w:rsid w:val="00AC7AE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1301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530F8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4F30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2399F"/>
    <w:rsid w:val="00E33963"/>
    <w:rsid w:val="00E36E5D"/>
    <w:rsid w:val="00E516C6"/>
    <w:rsid w:val="00E576A0"/>
    <w:rsid w:val="00E57C7D"/>
    <w:rsid w:val="00E601F9"/>
    <w:rsid w:val="00E62199"/>
    <w:rsid w:val="00E63EBC"/>
    <w:rsid w:val="00E64600"/>
    <w:rsid w:val="00E66FC4"/>
    <w:rsid w:val="00E72F7B"/>
    <w:rsid w:val="00E82ECE"/>
    <w:rsid w:val="00E860C4"/>
    <w:rsid w:val="00E92EB7"/>
    <w:rsid w:val="00E939CA"/>
    <w:rsid w:val="00E94499"/>
    <w:rsid w:val="00E94F03"/>
    <w:rsid w:val="00E965FB"/>
    <w:rsid w:val="00E96E6B"/>
    <w:rsid w:val="00EA05B8"/>
    <w:rsid w:val="00EA3A70"/>
    <w:rsid w:val="00EB7DB8"/>
    <w:rsid w:val="00EC2C10"/>
    <w:rsid w:val="00ED4AA8"/>
    <w:rsid w:val="00EF59FB"/>
    <w:rsid w:val="00F01A3F"/>
    <w:rsid w:val="00F05AAD"/>
    <w:rsid w:val="00F05EBA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65519"/>
    <w:rsid w:val="00F76862"/>
    <w:rsid w:val="00F81292"/>
    <w:rsid w:val="00F96F1E"/>
    <w:rsid w:val="00FA00FC"/>
    <w:rsid w:val="00FA1DE2"/>
    <w:rsid w:val="00FB286E"/>
    <w:rsid w:val="00FC07A0"/>
    <w:rsid w:val="00FC528B"/>
    <w:rsid w:val="00FC5A50"/>
    <w:rsid w:val="00FD1E05"/>
    <w:rsid w:val="00FD236A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317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D04578-8DA5-4ECD-AF95-4110CD17A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09</TotalTime>
  <Pages>1</Pages>
  <Words>391</Words>
  <Characters>223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7</cp:revision>
  <cp:lastPrinted>2024-11-07T04:04:00Z</cp:lastPrinted>
  <dcterms:created xsi:type="dcterms:W3CDTF">2018-10-12T13:02:00Z</dcterms:created>
  <dcterms:modified xsi:type="dcterms:W3CDTF">2024-11-07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